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  <p:sldMasterId id="2147484106" r:id="rId3"/>
    <p:sldMasterId id="2147484118" r:id="rId4"/>
  </p:sldMasterIdLst>
  <p:notesMasterIdLst>
    <p:notesMasterId r:id="rId23"/>
  </p:notesMasterIdLst>
  <p:handoutMasterIdLst>
    <p:handoutMasterId r:id="rId24"/>
  </p:handoutMasterIdLst>
  <p:sldIdLst>
    <p:sldId id="265" r:id="rId5"/>
    <p:sldId id="266" r:id="rId6"/>
    <p:sldId id="269" r:id="rId7"/>
    <p:sldId id="281" r:id="rId8"/>
    <p:sldId id="270" r:id="rId9"/>
    <p:sldId id="283" r:id="rId10"/>
    <p:sldId id="286" r:id="rId11"/>
    <p:sldId id="268" r:id="rId12"/>
    <p:sldId id="280" r:id="rId13"/>
    <p:sldId id="278" r:id="rId14"/>
    <p:sldId id="276" r:id="rId15"/>
    <p:sldId id="287" r:id="rId16"/>
    <p:sldId id="274" r:id="rId17"/>
    <p:sldId id="279" r:id="rId18"/>
    <p:sldId id="284" r:id="rId19"/>
    <p:sldId id="291" r:id="rId20"/>
    <p:sldId id="290" r:id="rId21"/>
    <p:sldId id="292" r:id="rId22"/>
  </p:sldIdLst>
  <p:sldSz cx="9144000" cy="6858000" type="screen4x3"/>
  <p:notesSz cx="7023100" cy="93091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Geneva" pitchFamily="12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404040"/>
    <a:srgbClr val="505050"/>
    <a:srgbClr val="004C97"/>
    <a:srgbClr val="63666A"/>
    <a:srgbClr val="A7A8AA"/>
    <a:srgbClr val="003087"/>
    <a:srgbClr val="0F2D6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88" autoAdjust="0"/>
    <p:restoredTop sz="94660"/>
  </p:normalViewPr>
  <p:slideViewPr>
    <p:cSldViewPr snapToGrid="0" snapToObjects="1">
      <p:cViewPr varScale="1">
        <p:scale>
          <a:sx n="109" d="100"/>
          <a:sy n="109" d="100"/>
        </p:scale>
        <p:origin x="528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vspron\Documents\work\Mu2e\DPA\RRR-req-A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0305555555555561E-2"/>
          <c:y val="0.1344103335397682"/>
          <c:w val="0.82126313622561875"/>
          <c:h val="0.74960983809608073"/>
        </c:manualLayout>
      </c:layout>
      <c:scatterChart>
        <c:scatterStyle val="smoothMarker"/>
        <c:varyColors val="0"/>
        <c:ser>
          <c:idx val="1"/>
          <c:order val="0"/>
          <c:tx>
            <c:v>η=0.357</c:v>
          </c:tx>
          <c:spPr>
            <a:ln w="381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'RRR600 limits last'!$A$2:$A$38</c:f>
              <c:numCache>
                <c:formatCode>0.00E+00</c:formatCode>
                <c:ptCount val="37"/>
                <c:pt idx="0">
                  <c:v>9.9999999999999943E-8</c:v>
                </c:pt>
                <c:pt idx="1">
                  <c:v>1.9999999999999999E-7</c:v>
                </c:pt>
                <c:pt idx="2">
                  <c:v>2.9999999999999999E-7</c:v>
                </c:pt>
                <c:pt idx="3">
                  <c:v>3.9999999999999998E-7</c:v>
                </c:pt>
                <c:pt idx="4">
                  <c:v>4.9999999999999998E-7</c:v>
                </c:pt>
                <c:pt idx="5">
                  <c:v>5.9999999999999997E-7</c:v>
                </c:pt>
                <c:pt idx="6">
                  <c:v>6.9999999999999997E-7</c:v>
                </c:pt>
                <c:pt idx="7">
                  <c:v>7.9999999999999996E-7</c:v>
                </c:pt>
                <c:pt idx="8">
                  <c:v>8.9999999999999996E-7</c:v>
                </c:pt>
                <c:pt idx="9">
                  <c:v>9.9999999999999995E-7</c:v>
                </c:pt>
                <c:pt idx="10">
                  <c:v>1.9999999999999999E-6</c:v>
                </c:pt>
                <c:pt idx="11">
                  <c:v>3.0000000000000001E-6</c:v>
                </c:pt>
                <c:pt idx="12">
                  <c:v>3.9999999999999998E-6</c:v>
                </c:pt>
                <c:pt idx="13">
                  <c:v>5.0000000000000004E-6</c:v>
                </c:pt>
                <c:pt idx="14">
                  <c:v>6.0000000000000002E-6</c:v>
                </c:pt>
                <c:pt idx="15">
                  <c:v>6.9999999999999999E-6</c:v>
                </c:pt>
                <c:pt idx="16">
                  <c:v>7.9999999999999996E-6</c:v>
                </c:pt>
                <c:pt idx="17">
                  <c:v>9.0000000000000002E-6</c:v>
                </c:pt>
                <c:pt idx="18">
                  <c:v>1.0000000000000001E-5</c:v>
                </c:pt>
                <c:pt idx="19">
                  <c:v>2.0000000000000002E-5</c:v>
                </c:pt>
                <c:pt idx="20">
                  <c:v>3.0000000000000001E-5</c:v>
                </c:pt>
                <c:pt idx="21">
                  <c:v>4.0000000000000003E-5</c:v>
                </c:pt>
                <c:pt idx="22">
                  <c:v>5.0000000000000002E-5</c:v>
                </c:pt>
                <c:pt idx="23">
                  <c:v>6.0000000000000002E-5</c:v>
                </c:pt>
                <c:pt idx="24">
                  <c:v>6.9999999999999994E-5</c:v>
                </c:pt>
                <c:pt idx="25">
                  <c:v>8.0000000000000007E-5</c:v>
                </c:pt>
                <c:pt idx="26">
                  <c:v>9.0000000000000006E-5</c:v>
                </c:pt>
                <c:pt idx="27">
                  <c:v>1E-4</c:v>
                </c:pt>
                <c:pt idx="28">
                  <c:v>2.0000000000000001E-4</c:v>
                </c:pt>
                <c:pt idx="29">
                  <c:v>2.9999999999999997E-4</c:v>
                </c:pt>
                <c:pt idx="30">
                  <c:v>4.0000000000000002E-4</c:v>
                </c:pt>
                <c:pt idx="31">
                  <c:v>5.0000000000000001E-4</c:v>
                </c:pt>
                <c:pt idx="32">
                  <c:v>5.9999999999999995E-4</c:v>
                </c:pt>
                <c:pt idx="33">
                  <c:v>6.9999999999999999E-4</c:v>
                </c:pt>
                <c:pt idx="34">
                  <c:v>8.0000000000000004E-4</c:v>
                </c:pt>
                <c:pt idx="35">
                  <c:v>8.9999999999999998E-4</c:v>
                </c:pt>
                <c:pt idx="36">
                  <c:v>1E-3</c:v>
                </c:pt>
              </c:numCache>
            </c:numRef>
          </c:xVal>
          <c:yVal>
            <c:numRef>
              <c:f>'RRR600 limits last'!$I$2:$I$38</c:f>
              <c:numCache>
                <c:formatCode>0.00E+00</c:formatCode>
                <c:ptCount val="37"/>
                <c:pt idx="0">
                  <c:v>591.89754234382622</c:v>
                </c:pt>
                <c:pt idx="1">
                  <c:v>584.01100165770754</c:v>
                </c:pt>
                <c:pt idx="2">
                  <c:v>576.33186068676491</c:v>
                </c:pt>
                <c:pt idx="3">
                  <c:v>568.85204433458193</c:v>
                </c:pt>
                <c:pt idx="4">
                  <c:v>561.56389133845289</c:v>
                </c:pt>
                <c:pt idx="5">
                  <c:v>554.46012809447473</c:v>
                </c:pt>
                <c:pt idx="6">
                  <c:v>547.53384444449091</c:v>
                </c:pt>
                <c:pt idx="7">
                  <c:v>540.77847125545304</c:v>
                </c:pt>
                <c:pt idx="8">
                  <c:v>534.18775963828546</c:v>
                </c:pt>
                <c:pt idx="9">
                  <c:v>527.75576166806718</c:v>
                </c:pt>
                <c:pt idx="10">
                  <c:v>471.03930230263563</c:v>
                </c:pt>
                <c:pt idx="11">
                  <c:v>425.33023267169852</c:v>
                </c:pt>
                <c:pt idx="12">
                  <c:v>387.70757089419311</c:v>
                </c:pt>
                <c:pt idx="13">
                  <c:v>356.19984951859885</c:v>
                </c:pt>
                <c:pt idx="14">
                  <c:v>329.42829366266892</c:v>
                </c:pt>
                <c:pt idx="15">
                  <c:v>306.39966060927173</c:v>
                </c:pt>
                <c:pt idx="16">
                  <c:v>286.38029138421882</c:v>
                </c:pt>
                <c:pt idx="17">
                  <c:v>268.81650904313165</c:v>
                </c:pt>
                <c:pt idx="18">
                  <c:v>253.28261625602789</c:v>
                </c:pt>
                <c:pt idx="19">
                  <c:v>160.52263575495411</c:v>
                </c:pt>
                <c:pt idx="20">
                  <c:v>117.49302985628395</c:v>
                </c:pt>
                <c:pt idx="21">
                  <c:v>92.655775648297364</c:v>
                </c:pt>
                <c:pt idx="22">
                  <c:v>76.486939418224537</c:v>
                </c:pt>
                <c:pt idx="23">
                  <c:v>65.122738105243968</c:v>
                </c:pt>
                <c:pt idx="24">
                  <c:v>56.698625456042748</c:v>
                </c:pt>
                <c:pt idx="25">
                  <c:v>50.20432144442325</c:v>
                </c:pt>
                <c:pt idx="26">
                  <c:v>45.044849824675069</c:v>
                </c:pt>
                <c:pt idx="27">
                  <c:v>40.847022843838538</c:v>
                </c:pt>
                <c:pt idx="28">
                  <c:v>21.143209040821336</c:v>
                </c:pt>
                <c:pt idx="29">
                  <c:v>14.263009241629186</c:v>
                </c:pt>
                <c:pt idx="30">
                  <c:v>10.76120994660503</c:v>
                </c:pt>
                <c:pt idx="31">
                  <c:v>8.6399600988018559</c:v>
                </c:pt>
                <c:pt idx="32">
                  <c:v>7.2172881605929584</c:v>
                </c:pt>
                <c:pt idx="33">
                  <c:v>6.1968957524956103</c:v>
                </c:pt>
                <c:pt idx="34">
                  <c:v>5.4292931091434724</c:v>
                </c:pt>
                <c:pt idx="35">
                  <c:v>4.8308954205752945</c:v>
                </c:pt>
                <c:pt idx="36">
                  <c:v>4.3513093319052656</c:v>
                </c:pt>
              </c:numCache>
            </c:numRef>
          </c:yVal>
          <c:smooth val="1"/>
        </c:ser>
        <c:ser>
          <c:idx val="2"/>
          <c:order val="1"/>
          <c:tx>
            <c:v>η=0.535</c:v>
          </c:tx>
          <c:spPr>
            <a:ln w="381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RRR600 limits last'!$A$2:$A$38</c:f>
              <c:numCache>
                <c:formatCode>0.00E+00</c:formatCode>
                <c:ptCount val="37"/>
                <c:pt idx="0">
                  <c:v>9.9999999999999943E-8</c:v>
                </c:pt>
                <c:pt idx="1">
                  <c:v>1.9999999999999999E-7</c:v>
                </c:pt>
                <c:pt idx="2">
                  <c:v>2.9999999999999999E-7</c:v>
                </c:pt>
                <c:pt idx="3">
                  <c:v>3.9999999999999998E-7</c:v>
                </c:pt>
                <c:pt idx="4">
                  <c:v>4.9999999999999998E-7</c:v>
                </c:pt>
                <c:pt idx="5">
                  <c:v>5.9999999999999997E-7</c:v>
                </c:pt>
                <c:pt idx="6">
                  <c:v>6.9999999999999997E-7</c:v>
                </c:pt>
                <c:pt idx="7">
                  <c:v>7.9999999999999996E-7</c:v>
                </c:pt>
                <c:pt idx="8">
                  <c:v>8.9999999999999996E-7</c:v>
                </c:pt>
                <c:pt idx="9">
                  <c:v>9.9999999999999995E-7</c:v>
                </c:pt>
                <c:pt idx="10">
                  <c:v>1.9999999999999999E-6</c:v>
                </c:pt>
                <c:pt idx="11">
                  <c:v>3.0000000000000001E-6</c:v>
                </c:pt>
                <c:pt idx="12">
                  <c:v>3.9999999999999998E-6</c:v>
                </c:pt>
                <c:pt idx="13">
                  <c:v>5.0000000000000004E-6</c:v>
                </c:pt>
                <c:pt idx="14">
                  <c:v>6.0000000000000002E-6</c:v>
                </c:pt>
                <c:pt idx="15">
                  <c:v>6.9999999999999999E-6</c:v>
                </c:pt>
                <c:pt idx="16">
                  <c:v>7.9999999999999996E-6</c:v>
                </c:pt>
                <c:pt idx="17">
                  <c:v>9.0000000000000002E-6</c:v>
                </c:pt>
                <c:pt idx="18">
                  <c:v>1.0000000000000001E-5</c:v>
                </c:pt>
                <c:pt idx="19">
                  <c:v>2.0000000000000002E-5</c:v>
                </c:pt>
                <c:pt idx="20">
                  <c:v>3.0000000000000001E-5</c:v>
                </c:pt>
                <c:pt idx="21">
                  <c:v>4.0000000000000003E-5</c:v>
                </c:pt>
                <c:pt idx="22">
                  <c:v>5.0000000000000002E-5</c:v>
                </c:pt>
                <c:pt idx="23">
                  <c:v>6.0000000000000002E-5</c:v>
                </c:pt>
                <c:pt idx="24">
                  <c:v>6.9999999999999994E-5</c:v>
                </c:pt>
                <c:pt idx="25">
                  <c:v>8.0000000000000007E-5</c:v>
                </c:pt>
                <c:pt idx="26">
                  <c:v>9.0000000000000006E-5</c:v>
                </c:pt>
                <c:pt idx="27">
                  <c:v>1E-4</c:v>
                </c:pt>
                <c:pt idx="28">
                  <c:v>2.0000000000000001E-4</c:v>
                </c:pt>
                <c:pt idx="29">
                  <c:v>2.9999999999999997E-4</c:v>
                </c:pt>
                <c:pt idx="30">
                  <c:v>4.0000000000000002E-4</c:v>
                </c:pt>
                <c:pt idx="31">
                  <c:v>5.0000000000000001E-4</c:v>
                </c:pt>
                <c:pt idx="32">
                  <c:v>5.9999999999999995E-4</c:v>
                </c:pt>
                <c:pt idx="33">
                  <c:v>6.9999999999999999E-4</c:v>
                </c:pt>
                <c:pt idx="34">
                  <c:v>8.0000000000000004E-4</c:v>
                </c:pt>
                <c:pt idx="35">
                  <c:v>8.9999999999999998E-4</c:v>
                </c:pt>
                <c:pt idx="36">
                  <c:v>1E-3</c:v>
                </c:pt>
              </c:numCache>
            </c:numRef>
          </c:xVal>
          <c:yVal>
            <c:numRef>
              <c:f>'RRR600 limits last'!$J$2:$J$38</c:f>
              <c:numCache>
                <c:formatCode>0.00E+00</c:formatCode>
                <c:ptCount val="37"/>
                <c:pt idx="0">
                  <c:v>594.56891168540972</c:v>
                </c:pt>
                <c:pt idx="1">
                  <c:v>589.23526375949518</c:v>
                </c:pt>
                <c:pt idx="2">
                  <c:v>583.99645723654442</c:v>
                </c:pt>
                <c:pt idx="3">
                  <c:v>578.84998474515851</c:v>
                </c:pt>
                <c:pt idx="4">
                  <c:v>573.79342652675496</c:v>
                </c:pt>
                <c:pt idx="5">
                  <c:v>568.82444664198795</c:v>
                </c:pt>
                <c:pt idx="6">
                  <c:v>563.94078937258666</c:v>
                </c:pt>
                <c:pt idx="7">
                  <c:v>559.14027580696904</c:v>
                </c:pt>
                <c:pt idx="8">
                  <c:v>554.42080059877219</c:v>
                </c:pt>
                <c:pt idx="9">
                  <c:v>549.78032888816733</c:v>
                </c:pt>
                <c:pt idx="10">
                  <c:v>507.31808339302859</c:v>
                </c:pt>
                <c:pt idx="11">
                  <c:v>470.94470205753566</c:v>
                </c:pt>
                <c:pt idx="12">
                  <c:v>439.43813565516956</c:v>
                </c:pt>
                <c:pt idx="13">
                  <c:v>411.88285284497897</c:v>
                </c:pt>
                <c:pt idx="14">
                  <c:v>387.57940862919423</c:v>
                </c:pt>
                <c:pt idx="15">
                  <c:v>365.98424481896052</c:v>
                </c:pt>
                <c:pt idx="16">
                  <c:v>346.66855354393607</c:v>
                </c:pt>
                <c:pt idx="17">
                  <c:v>329.28951418333628</c:v>
                </c:pt>
                <c:pt idx="18">
                  <c:v>313.56976890946578</c:v>
                </c:pt>
                <c:pt idx="19">
                  <c:v>212.24666617497604</c:v>
                </c:pt>
                <c:pt idx="20">
                  <c:v>160.41282608828683</c:v>
                </c:pt>
                <c:pt idx="21">
                  <c:v>128.9269247129109</c:v>
                </c:pt>
                <c:pt idx="22">
                  <c:v>107.77316048636123</c:v>
                </c:pt>
                <c:pt idx="23">
                  <c:v>92.582611702312064</c:v>
                </c:pt>
                <c:pt idx="24">
                  <c:v>81.145247882017188</c:v>
                </c:pt>
                <c:pt idx="25">
                  <c:v>72.223041184199403</c:v>
                </c:pt>
                <c:pt idx="26">
                  <c:v>65.068526772789525</c:v>
                </c:pt>
                <c:pt idx="27">
                  <c:v>59.203723944937238</c:v>
                </c:pt>
                <c:pt idx="28">
                  <c:v>31.138105122327552</c:v>
                </c:pt>
                <c:pt idx="29">
                  <c:v>21.124162522239839</c:v>
                </c:pt>
                <c:pt idx="30">
                  <c:v>15.98380711636749</c:v>
                </c:pt>
                <c:pt idx="31">
                  <c:v>12.855539179300274</c:v>
                </c:pt>
                <c:pt idx="32">
                  <c:v>10.751342177358868</c:v>
                </c:pt>
                <c:pt idx="33">
                  <c:v>9.239086767078831</c:v>
                </c:pt>
                <c:pt idx="34">
                  <c:v>8.0997914787496885</c:v>
                </c:pt>
                <c:pt idx="35">
                  <c:v>7.2106303148108948</c:v>
                </c:pt>
                <c:pt idx="36">
                  <c:v>6.49737564562931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550768"/>
        <c:axId val="193551160"/>
      </c:scatterChart>
      <c:valAx>
        <c:axId val="193550768"/>
        <c:scaling>
          <c:logBase val="10"/>
          <c:orientation val="minMax"/>
          <c:max val="1.0000000000000002E-3"/>
          <c:min val="1.0000000000000004E-7"/>
        </c:scaling>
        <c:delete val="0"/>
        <c:axPos val="b"/>
        <c:title>
          <c:tx>
            <c:rich>
              <a:bodyPr/>
              <a:lstStyle/>
              <a:p>
                <a:pPr>
                  <a:defRPr sz="2400" baseline="0"/>
                </a:pPr>
                <a:r>
                  <a:rPr lang="en-US" sz="2400" baseline="0"/>
                  <a:t>DPA</a:t>
                </a:r>
              </a:p>
            </c:rich>
          </c:tx>
          <c:layout>
            <c:manualLayout>
              <c:xMode val="edge"/>
              <c:yMode val="edge"/>
              <c:x val="0.75821705501644721"/>
              <c:y val="0.90635269461373824"/>
            </c:manualLayout>
          </c:layout>
          <c:overlay val="0"/>
        </c:title>
        <c:numFmt formatCode="0.00E+00" sourceLinked="1"/>
        <c:majorTickMark val="out"/>
        <c:minorTickMark val="out"/>
        <c:tickLblPos val="nextTo"/>
        <c:txPr>
          <a:bodyPr/>
          <a:lstStyle/>
          <a:p>
            <a:pPr>
              <a:defRPr sz="1800" baseline="0"/>
            </a:pPr>
            <a:endParaRPr lang="en-US"/>
          </a:p>
        </c:txPr>
        <c:crossAx val="193551160"/>
        <c:crosses val="autoZero"/>
        <c:crossBetween val="midCat"/>
      </c:valAx>
      <c:valAx>
        <c:axId val="193551160"/>
        <c:scaling>
          <c:orientation val="minMax"/>
          <c:max val="6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400" baseline="0"/>
                </a:pPr>
                <a:r>
                  <a:rPr lang="en-US" sz="2400" baseline="0"/>
                  <a:t>RRR</a:t>
                </a:r>
              </a:p>
            </c:rich>
          </c:tx>
          <c:layout>
            <c:manualLayout>
              <c:xMode val="edge"/>
              <c:yMode val="edge"/>
              <c:x val="1.3422715168738969E-2"/>
              <c:y val="0.41313225677298815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800" baseline="0"/>
            </a:pPr>
            <a:endParaRPr lang="en-US"/>
          </a:p>
        </c:txPr>
        <c:crossAx val="193550768"/>
        <c:crosses val="autoZero"/>
        <c:crossBetween val="midCat"/>
      </c:valAx>
    </c:plotArea>
    <c:legend>
      <c:legendPos val="t"/>
      <c:layout>
        <c:manualLayout>
          <c:xMode val="edge"/>
          <c:yMode val="edge"/>
          <c:x val="4.5421906216946764E-2"/>
          <c:y val="2.247191011235955E-2"/>
          <c:w val="0.93403180945665376"/>
          <c:h val="0.11110796543690465"/>
        </c:manualLayout>
      </c:layout>
      <c:overlay val="0"/>
      <c:txPr>
        <a:bodyPr/>
        <a:lstStyle/>
        <a:p>
          <a:pPr>
            <a:defRPr sz="2600" baseline="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>
          <a:latin typeface="Calibri" panose="020F0502020204030204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539</cdr:x>
      <cdr:y>0.75843</cdr:y>
    </cdr:from>
    <cdr:to>
      <cdr:x>0.91031</cdr:x>
      <cdr:y>0.75843</cdr:y>
    </cdr:to>
    <cdr:cxnSp macro="">
      <cdr:nvCxnSpPr>
        <cdr:cNvPr id="3" name="Straight Connector 2"/>
        <cdr:cNvCxnSpPr/>
      </cdr:nvCxnSpPr>
      <cdr:spPr>
        <a:xfrm xmlns:a="http://schemas.openxmlformats.org/drawingml/2006/main" flipH="1" flipV="1">
          <a:off x="3417906" y="2571754"/>
          <a:ext cx="1402989" cy="0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C00000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4386</cdr:x>
      <cdr:y>0.76123</cdr:y>
    </cdr:from>
    <cdr:to>
      <cdr:x>0.64388</cdr:x>
      <cdr:y>0.88202</cdr:y>
    </cdr:to>
    <cdr:cxnSp macro="">
      <cdr:nvCxnSpPr>
        <cdr:cNvPr id="4" name="Straight Connector 3"/>
        <cdr:cNvCxnSpPr/>
      </cdr:nvCxnSpPr>
      <cdr:spPr>
        <a:xfrm xmlns:a="http://schemas.openxmlformats.org/drawingml/2006/main" flipV="1">
          <a:off x="3409841" y="2581262"/>
          <a:ext cx="106" cy="409586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C00000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1194</cdr:x>
      <cdr:y>0.75843</cdr:y>
    </cdr:from>
    <cdr:to>
      <cdr:x>0.90671</cdr:x>
      <cdr:y>0.75843</cdr:y>
    </cdr:to>
    <cdr:cxnSp macro="">
      <cdr:nvCxnSpPr>
        <cdr:cNvPr id="2" name="Straight Connector 2"/>
        <cdr:cNvCxnSpPr/>
      </cdr:nvCxnSpPr>
      <cdr:spPr>
        <a:xfrm xmlns:a="http://schemas.openxmlformats.org/drawingml/2006/main" flipH="1" flipV="1">
          <a:off x="3240773" y="2571754"/>
          <a:ext cx="1561072" cy="0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C00000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0791</cdr:x>
      <cdr:y>0.75843</cdr:y>
    </cdr:from>
    <cdr:to>
      <cdr:x>0.60841</cdr:x>
      <cdr:y>0.88483</cdr:y>
    </cdr:to>
    <cdr:cxnSp macro="">
      <cdr:nvCxnSpPr>
        <cdr:cNvPr id="5" name="Straight Connector 3"/>
        <cdr:cNvCxnSpPr/>
      </cdr:nvCxnSpPr>
      <cdr:spPr>
        <a:xfrm xmlns:a="http://schemas.openxmlformats.org/drawingml/2006/main" flipH="1" flipV="1">
          <a:off x="3219453" y="2571760"/>
          <a:ext cx="2648" cy="428610"/>
        </a:xfrm>
        <a:prstGeom xmlns:a="http://schemas.openxmlformats.org/drawingml/2006/main" prst="line">
          <a:avLst/>
        </a:prstGeom>
        <a:ln xmlns:a="http://schemas.openxmlformats.org/drawingml/2006/main" w="25400">
          <a:solidFill>
            <a:srgbClr val="C00000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1" y="1"/>
            <a:ext cx="3043343" cy="465455"/>
          </a:xfrm>
          <a:prstGeom prst="rect">
            <a:avLst/>
          </a:prstGeom>
        </p:spPr>
        <p:txBody>
          <a:bodyPr vert="horz" wrap="square" lIns="93324" tIns="46662" rIns="93324" bIns="4666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80DBBE75-B897-4C2D-851E-711B34683BA3}" type="datetimeFigureOut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1" y="8842030"/>
            <a:ext cx="3043343" cy="465455"/>
          </a:xfrm>
          <a:prstGeom prst="rect">
            <a:avLst/>
          </a:prstGeom>
        </p:spPr>
        <p:txBody>
          <a:bodyPr vert="horz" wrap="square" lIns="93324" tIns="46662" rIns="93324" bIns="4666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CABB725D-266A-4787-B290-EA1B210292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7617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1" y="1"/>
            <a:ext cx="3043343" cy="465455"/>
          </a:xfrm>
          <a:prstGeom prst="rect">
            <a:avLst/>
          </a:prstGeom>
        </p:spPr>
        <p:txBody>
          <a:bodyPr vert="horz" wrap="square" lIns="93324" tIns="46662" rIns="93324" bIns="4666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4050BF1F-29FD-4232-8E96-B3FD1DCB3ADE}" type="datetimeFigureOut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4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1" y="8842030"/>
            <a:ext cx="3043343" cy="465455"/>
          </a:xfrm>
          <a:prstGeom prst="rect">
            <a:avLst/>
          </a:prstGeom>
        </p:spPr>
        <p:txBody>
          <a:bodyPr vert="horz" wrap="square" lIns="93324" tIns="46662" rIns="93324" bIns="4666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anose="020B0604020202020204" pitchFamily="34" charset="0"/>
              </a:defRPr>
            </a:lvl1pPr>
          </a:lstStyle>
          <a:p>
            <a:fld id="{60BFB643-3B51-4A23-96A6-8ED93A064C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94760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anose="020B0600070205080204" pitchFamily="34" charset="-128"/>
        <a:cs typeface="MS PGothic" panose="020B0600070205080204" pitchFamily="34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149350"/>
            <a:ext cx="3267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00798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9DDC-8989-4391-9F8E-8B2C53BCD7A9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9ADC6-5EBA-47A3-8E76-2AA8388A8C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109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C9814-50D4-4119-AC4D-7FDC34039FC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47CA5B-D200-408C-95D4-BA96FD14CA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324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B12F1-3C15-4012-BC68-EABE891AFB3E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F976B-709B-4063-B7A9-5160DDD446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65501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43066-436C-426F-96C3-0A2EC8E18210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9DBA67-8CFA-4360-9417-607F90EBA5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2127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909ED-901F-4054-B9FE-12B1470A3D1F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252C4-1EE2-4EF9-8C63-588CD277A9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9494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859D-9F93-4171-BD6B-1A4F9202B41D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5B004D-E2BD-4B41-92C6-8064F84F25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5134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8894B-813E-44E9-BD0A-5774DC1480BD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F2FEEB-3C9A-4864-AAC7-6A878E3745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2927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2CF21D-DA56-4C46-8A3D-DAFEC6E549F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F3A14-AECE-465B-B69A-A5FFC8EADA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92561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B5ECA-4EA1-474C-91DE-5B5ED2DE2742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38705-C475-4047-BF76-BF66F64BEB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0828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03260-2EDF-4FC9-9824-7DED09FF7AF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8FDE83-04DA-4D85-AE17-89149A9256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580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fld id="{50889BEA-2B91-403F-ADA4-053DEE04721E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2260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39E7F-E37C-4B40-8B67-82FD4CA0F2C7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DC963F-6F49-4B7C-B93F-3582F89677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2188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D96A2-E881-4C31-AAF2-C4E4371A8DC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5586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F7583-B300-4EF3-8457-B99D0F7E1F9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8934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CB33C-4F80-413C-A1B8-694936A509B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7030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EE6BC0-1368-4BF3-8A6F-255B0A2FF8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1549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C68C91-5B92-4547-81C4-5EAB67EA60F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763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4F626-5CB7-48E4-9B93-D5B36F39F92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4338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14934-00FA-4C44-BBBA-5CCBEBE788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439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F5BE3-0840-48B1-9277-A88DF87ADB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4274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96C74-74A4-45E5-B0E6-9A4D3D3C5EC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537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 sz="1200"/>
            </a:lvl1pPr>
          </a:lstStyle>
          <a:p>
            <a:fld id="{6A3537A3-8C6B-43C4-A25C-FC2CE8D9D9BB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 sz="1200"/>
            </a:lvl1pPr>
          </a:lstStyle>
          <a:p>
            <a:fld id="{47C05DF5-FB48-4D3F-AF82-EC74A689CA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933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4DA72-084A-4053-8E46-8160A80794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7926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93A50-CC02-462B-8717-898B8FB1305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080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 sz="1200"/>
            </a:lvl1pPr>
          </a:lstStyle>
          <a:p>
            <a:fld id="{2B1CF01D-1604-4C8E-BF6F-5634B5B9B0FA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/>
            </a:lvl1pPr>
          </a:lstStyle>
          <a:p>
            <a:fld id="{071AFBCB-9629-4487-8658-FCC7F72DA4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796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fld id="{5E62D87C-608A-49B4-979E-2C9EC8FFFA3E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077094B4-CDBE-4107-9E6E-D38410A9E4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7332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EAD63FCB-C847-421A-A82C-644CA8D55BDB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B71519E6-F709-4990-B973-B339820CA7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524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A0E092C4-48F6-48C5-B2B3-815670E99CE7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C2BC038B-CA57-479E-BFA9-9E819877A5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3382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DD380D08-F2CA-47D3-B2B9-BCFDF76A6561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B5585131-D98E-4CC9-8879-1D32CC470D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779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2866E9CA-C242-476E-AC96-726DAD61F4C9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2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22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1200"/>
            </a:lvl1pPr>
          </a:lstStyle>
          <a:p>
            <a:fld id="{2C85A5DC-9CCB-48FE-8FD9-B52B9FD574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552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D594D8DC-1801-43BE-B437-DF92E32BA858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6827BE81-7C2D-481B-BBCE-23778685B2BA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29" name="Picture 2" descr="HeaderFooter_006031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Geneva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595959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F478486A-2EA2-4759-824C-EE1AD3861CE4}" type="datetime1">
              <a:rPr lang="en-US" altLang="en-US"/>
              <a:pPr/>
              <a:t>11/16/2015</a:t>
            </a:fld>
            <a:endParaRPr lang="en-US" altLang="en-US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Presenter | Presentation Title</a:t>
            </a:r>
            <a:endParaRPr lang="en-US" b="1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panose="020B0604020202020204" pitchFamily="34" charset="0"/>
              </a:defRPr>
            </a:lvl1pPr>
          </a:lstStyle>
          <a:p>
            <a:fld id="{319E6341-E9E7-4128-9402-327DA8681509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173" name="Picture 1" descr="Footer_0603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4" r:id="rId3"/>
    <p:sldLayoutId id="2147484105" r:id="rId4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rgbClr val="7F7F7F"/>
          </a:solidFill>
          <a:latin typeface="Helvetica"/>
          <a:ea typeface="MS PGothic" panose="020B0600070205080204" pitchFamily="34" charset="-128"/>
          <a:cs typeface="MS PGothic" panose="020B0600070205080204" pitchFamily="34" charset="-128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914400">
              <a:defRPr/>
            </a:pPr>
            <a:fld id="{E42A6C6C-D4B6-4488-B169-52B345261DB0}" type="datetime1">
              <a:rPr lang="en-US">
                <a:solidFill>
                  <a:prstClr val="black">
                    <a:tint val="75000"/>
                  </a:prstClr>
                </a:solidFill>
                <a:ea typeface="+mn-ea"/>
              </a:rPr>
              <a:pPr defTabSz="914400">
                <a:defRPr/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defTabSz="914400"/>
            <a:fld id="{7499A99F-8CE5-4D09-9E6B-36E1FFE50E9F}" type="slidenum">
              <a:rPr lang="en-US" altLang="en-US" smtClean="0">
                <a:ea typeface="+mn-ea"/>
              </a:rPr>
              <a:pPr defTabSz="914400"/>
              <a:t>‹#›</a:t>
            </a:fld>
            <a:endParaRPr lang="en-US" altLang="en-US" smtClean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77193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  <p:sldLayoutId id="2147484116" r:id="rId10"/>
    <p:sldLayoutId id="21474841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4B4822A4-4EC3-4842-85C2-C2376B0B0F0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11/16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2244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1.png"/><Relationship Id="rId7" Type="http://schemas.openxmlformats.org/officeDocument/2006/relationships/image" Target="../media/image14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806450" y="3559175"/>
            <a:ext cx="7526338" cy="1139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latin typeface="Helvetica" panose="020B0604020202020204" pitchFamily="34" charset="0"/>
                <a:ea typeface="Geneva" pitchFamily="121" charset="-128"/>
              </a:rPr>
              <a:t>Mu2e Heat and Radiation Shield MARS15 Modeling</a:t>
            </a: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709734" y="4841875"/>
            <a:ext cx="8108950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latin typeface="Calibri" panose="020F0502020204030204" pitchFamily="34" charset="0"/>
                <a:ea typeface="Geneva" pitchFamily="121" charset="-128"/>
              </a:rPr>
              <a:t>Vitaly Pronskikh</a:t>
            </a:r>
          </a:p>
          <a:p>
            <a:r>
              <a:rPr lang="en-US" dirty="0">
                <a:latin typeface="Calibri" panose="020F0502020204030204" pitchFamily="34" charset="0"/>
              </a:rPr>
              <a:t>Mu2e Target, Remote Handling, and Heat &amp; Radiation Shield Technical </a:t>
            </a:r>
            <a:r>
              <a:rPr lang="en-US" dirty="0" smtClean="0">
                <a:latin typeface="Calibri" panose="020F0502020204030204" pitchFamily="34" charset="0"/>
              </a:rPr>
              <a:t>Review</a:t>
            </a:r>
          </a:p>
          <a:p>
            <a:r>
              <a:rPr lang="en-US" altLang="en-US" dirty="0" smtClean="0">
                <a:latin typeface="Calibri" panose="020F0502020204030204" pitchFamily="34" charset="0"/>
                <a:ea typeface="Geneva" pitchFamily="121" charset="-128"/>
              </a:rPr>
              <a:t>November 16-18, 2015</a:t>
            </a:r>
          </a:p>
          <a:p>
            <a:pPr eaLnBrk="1" hangingPunct="1"/>
            <a:endParaRPr lang="en-US" altLang="en-US" dirty="0" smtClean="0">
              <a:latin typeface="Helvetica" panose="020B0604020202020204" pitchFamily="34" charset="0"/>
              <a:ea typeface="Geneva" pitchFamily="12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Power density distribution in the coils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0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30" y="1335041"/>
            <a:ext cx="4448907" cy="41488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192" y="1157481"/>
            <a:ext cx="4223208" cy="4170657"/>
          </a:xfrm>
          <a:prstGeom prst="rect">
            <a:avLst/>
          </a:prstGeom>
        </p:spPr>
      </p:pic>
      <p:cxnSp>
        <p:nvCxnSpPr>
          <p:cNvPr id="10" name="Прямая соединительная линия 9"/>
          <p:cNvCxnSpPr/>
          <p:nvPr/>
        </p:nvCxnSpPr>
        <p:spPr>
          <a:xfrm>
            <a:off x="701946" y="2076994"/>
            <a:ext cx="368194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62226" y="3827229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62226" y="3741111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566449" y="3781300"/>
            <a:ext cx="695777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92009" y="5608426"/>
            <a:ext cx="8082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stribution in slice: +-10 cm in Y, 6 cm in X (thickness)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52049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140063" y="1923105"/>
            <a:ext cx="835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0.03</a:t>
            </a:r>
            <a:endParaRPr 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87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Absorbed dose distribution in the coils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1481" y="1085796"/>
            <a:ext cx="4133919" cy="41104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7" y="1197925"/>
            <a:ext cx="4647064" cy="38862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676275" y="1899138"/>
            <a:ext cx="3957271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56662" y="3694615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56662" y="3608497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560885" y="3648686"/>
            <a:ext cx="695777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92009" y="5411501"/>
            <a:ext cx="8082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stribution in slice: +-10 cm in Y, 6 cm in X (thickness)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90502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-29023" y="1621710"/>
            <a:ext cx="835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350000</a:t>
            </a:r>
            <a:endParaRPr 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8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Transport Solenoid (TS1) coils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30922"/>
            <a:ext cx="4110038" cy="324140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0900" y="4233940"/>
            <a:ext cx="36710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oil </a:t>
            </a:r>
            <a:r>
              <a:rPr lang="it-IT" dirty="0" smtClean="0"/>
              <a:t>material:</a:t>
            </a:r>
          </a:p>
          <a:p>
            <a:r>
              <a:rPr lang="it-IT" dirty="0" smtClean="0"/>
              <a:t>NbTi </a:t>
            </a:r>
            <a:r>
              <a:rPr lang="it-IT" dirty="0"/>
              <a:t>8.27</a:t>
            </a:r>
            <a:r>
              <a:rPr lang="it-IT" dirty="0" smtClean="0"/>
              <a:t>%, Cu </a:t>
            </a:r>
            <a:r>
              <a:rPr lang="it-IT" dirty="0"/>
              <a:t>9.51%, G10 15.53</a:t>
            </a:r>
            <a:r>
              <a:rPr lang="it-IT" dirty="0" smtClean="0"/>
              <a:t>%, Al </a:t>
            </a:r>
            <a:r>
              <a:rPr lang="it-IT" dirty="0"/>
              <a:t>66.69% </a:t>
            </a:r>
            <a:r>
              <a:rPr lang="it-IT" dirty="0" smtClean="0"/>
              <a:t>Stabilizer </a:t>
            </a:r>
            <a:r>
              <a:rPr lang="it-IT" dirty="0"/>
              <a:t>Al 5083 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810696" y="1558791"/>
            <a:ext cx="211442" cy="227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64125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823" y="863409"/>
            <a:ext cx="3059844" cy="3059844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2022138" y="1672469"/>
            <a:ext cx="5715093" cy="412033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8375414"/>
              </p:ext>
            </p:extLst>
          </p:nvPr>
        </p:nvGraphicFramePr>
        <p:xfrm>
          <a:off x="3751933" y="4265638"/>
          <a:ext cx="5328259" cy="16331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1192"/>
                <a:gridCol w="1133475"/>
                <a:gridCol w="990600"/>
                <a:gridCol w="1002992"/>
              </a:tblGrid>
              <a:tr h="535837">
                <a:tc>
                  <a:txBody>
                    <a:bodyPr/>
                    <a:lstStyle/>
                    <a:p>
                      <a:r>
                        <a:rPr lang="en-US" dirty="0" smtClean="0"/>
                        <a:t>Quant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S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m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nits</a:t>
                      </a:r>
                      <a:endParaRPr lang="en-US" dirty="0"/>
                    </a:p>
                  </a:txBody>
                  <a:tcPr/>
                </a:tc>
              </a:tr>
              <a:tr h="319453">
                <a:tc>
                  <a:txBody>
                    <a:bodyPr/>
                    <a:lstStyle/>
                    <a:p>
                      <a:r>
                        <a:rPr lang="en-US" dirty="0" smtClean="0"/>
                        <a:t>Peak DP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5·10</a:t>
                      </a:r>
                      <a:r>
                        <a:rPr lang="en-US" baseline="30000" dirty="0" smtClean="0"/>
                        <a:t>-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r</a:t>
                      </a:r>
                      <a:r>
                        <a:rPr lang="en-US" baseline="30000" dirty="0" smtClean="0"/>
                        <a:t>-1</a:t>
                      </a:r>
                      <a:endParaRPr lang="en-US" baseline="30000" dirty="0"/>
                    </a:p>
                  </a:txBody>
                  <a:tcPr/>
                </a:tc>
              </a:tr>
              <a:tr h="319453">
                <a:tc>
                  <a:txBody>
                    <a:bodyPr/>
                    <a:lstStyle/>
                    <a:p>
                      <a:r>
                        <a:rPr lang="en-US" dirty="0" smtClean="0"/>
                        <a:t>Peak power dens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µW/g</a:t>
                      </a:r>
                      <a:endParaRPr lang="en-US" dirty="0"/>
                    </a:p>
                  </a:txBody>
                  <a:tcPr/>
                </a:tc>
              </a:tr>
              <a:tr h="319453">
                <a:tc>
                  <a:txBody>
                    <a:bodyPr/>
                    <a:lstStyle/>
                    <a:p>
                      <a:r>
                        <a:rPr lang="en-US" dirty="0" smtClean="0"/>
                        <a:t>Total heat loa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1006840" y="5536998"/>
            <a:ext cx="28881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e doc-</a:t>
            </a:r>
            <a:r>
              <a:rPr lang="en-US" dirty="0" err="1"/>
              <a:t>db</a:t>
            </a:r>
            <a:r>
              <a:rPr lang="en-US" dirty="0"/>
              <a:t> 1092-v15 for requirement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61886" y="5873556"/>
            <a:ext cx="356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orbed dose ~ 20 </a:t>
            </a:r>
            <a:r>
              <a:rPr lang="en-US" dirty="0" err="1" smtClean="0"/>
              <a:t>kGy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817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62" y="78541"/>
            <a:ext cx="8229600" cy="59890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Summary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9969958"/>
              </p:ext>
            </p:extLst>
          </p:nvPr>
        </p:nvGraphicFramePr>
        <p:xfrm>
          <a:off x="386862" y="1411299"/>
          <a:ext cx="8077200" cy="3354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0261"/>
                <a:gridCol w="1714313"/>
                <a:gridCol w="1632626"/>
              </a:tblGrid>
              <a:tr h="317659">
                <a:tc>
                  <a:txBody>
                    <a:bodyPr/>
                    <a:lstStyle/>
                    <a:p>
                      <a:r>
                        <a:rPr lang="en-US" dirty="0" smtClean="0"/>
                        <a:t>Quant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RS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mits</a:t>
                      </a:r>
                      <a:endParaRPr lang="en-US" dirty="0"/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r>
                        <a:rPr lang="en-US" dirty="0" smtClean="0"/>
                        <a:t>Peak Total Neutron flux in coils, yr</a:t>
                      </a:r>
                      <a:r>
                        <a:rPr lang="en-US" baseline="30000" dirty="0" smtClean="0"/>
                        <a:t>-1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5.2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20</a:t>
                      </a:r>
                      <a:endParaRPr lang="en-US" sz="1800" baseline="300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eak Neutron flux &gt; 100 </a:t>
                      </a:r>
                      <a:r>
                        <a:rPr lang="en-US" dirty="0" err="1" smtClean="0"/>
                        <a:t>keV</a:t>
                      </a:r>
                      <a:r>
                        <a:rPr lang="en-US" dirty="0" smtClean="0"/>
                        <a:t> in coils, yr</a:t>
                      </a:r>
                      <a:r>
                        <a:rPr lang="en-US" baseline="30000" dirty="0" smtClean="0"/>
                        <a:t>-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2.0</a:t>
                      </a:r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20</a:t>
                      </a:r>
                      <a:endParaRPr lang="en-US" sz="1800" baseline="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97073">
                <a:tc>
                  <a:txBody>
                    <a:bodyPr/>
                    <a:lstStyle/>
                    <a:p>
                      <a:r>
                        <a:rPr lang="en-US" dirty="0" smtClean="0"/>
                        <a:t>Peak Power density, µW/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17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30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r>
                        <a:rPr lang="en-US" dirty="0" smtClean="0"/>
                        <a:t>Peak DPA, yr</a:t>
                      </a:r>
                      <a:r>
                        <a:rPr lang="en-US" baseline="30000" dirty="0" smtClean="0"/>
                        <a:t>-1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1.4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4-6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800" baseline="300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Peak DPA (TS1), </a:t>
                      </a:r>
                      <a:r>
                        <a:rPr lang="en-US" dirty="0" smtClean="0"/>
                        <a:t>yr</a:t>
                      </a:r>
                      <a:r>
                        <a:rPr lang="en-US" baseline="30000" dirty="0" smtClean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1.0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-6</a:t>
                      </a:r>
                      <a:endParaRPr lang="en-US" sz="1800" dirty="0" smtClean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1.5</a:t>
                      </a:r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*10</a:t>
                      </a:r>
                      <a:r>
                        <a:rPr lang="en-US" sz="1800" baseline="300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800" dirty="0" smtClean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397073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eak</a:t>
                      </a:r>
                      <a:r>
                        <a:rPr lang="en-US" baseline="0" dirty="0" smtClean="0"/>
                        <a:t> a</a:t>
                      </a:r>
                      <a:r>
                        <a:rPr lang="en-US" dirty="0" smtClean="0"/>
                        <a:t>bsorbed dose, </a:t>
                      </a:r>
                      <a:r>
                        <a:rPr lang="en-US" dirty="0" err="1" smtClean="0"/>
                        <a:t>MGy</a:t>
                      </a:r>
                      <a:r>
                        <a:rPr lang="en-US" dirty="0" smtClean="0"/>
                        <a:t>/</a:t>
                      </a:r>
                      <a:r>
                        <a:rPr lang="en-US" dirty="0" err="1" smtClean="0"/>
                        <a:t>yr</a:t>
                      </a:r>
                      <a:endParaRPr 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0.33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0.35</a:t>
                      </a:r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r>
                        <a:rPr lang="en-US" dirty="0" smtClean="0"/>
                        <a:t>Dynamic heat load, 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28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100</a:t>
                      </a:r>
                    </a:p>
                  </a:txBody>
                  <a:tcPr/>
                </a:tc>
              </a:tr>
              <a:tr h="198537">
                <a:tc>
                  <a:txBody>
                    <a:bodyPr/>
                    <a:lstStyle/>
                    <a:p>
                      <a:r>
                        <a:rPr lang="en-US" dirty="0" smtClean="0"/>
                        <a:t>Heat load in the HRS volume, k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2"/>
                          </a:solidFill>
                          <a:latin typeface="Comic Sans MS" pitchFamily="66" charset="0"/>
                        </a:rPr>
                        <a:t>3.3</a:t>
                      </a:r>
                      <a:endParaRPr lang="en-US" sz="1800" dirty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2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5314" y="5022568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</a:rPr>
              <a:t>Current </a:t>
            </a: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Mu2e 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</a:rPr>
              <a:t>HRS radiation design </a:t>
            </a: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solutions are safe during the lifetime of the </a:t>
            </a:r>
            <a:r>
              <a:rPr lang="en-US" sz="2800" dirty="0" smtClean="0">
                <a:solidFill>
                  <a:schemeClr val="tx2"/>
                </a:solidFill>
                <a:latin typeface="Comic Sans MS" pitchFamily="66" charset="0"/>
              </a:rPr>
              <a:t>experiment.</a:t>
            </a: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64125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4217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e slid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9891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427" y="1019993"/>
            <a:ext cx="6025173" cy="5280588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81710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2167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altLang="en-US" smtClean="0"/>
              <a:t>DPA modeling in MARS15</a:t>
            </a:r>
          </a:p>
        </p:txBody>
      </p:sp>
      <p:pic>
        <p:nvPicPr>
          <p:cNvPr id="7171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524000"/>
            <a:ext cx="2708275" cy="762000"/>
          </a:xfrm>
          <a:noFill/>
        </p:spPr>
      </p:pic>
      <p:sp>
        <p:nvSpPr>
          <p:cNvPr id="7172" name="TextBox 4"/>
          <p:cNvSpPr txBox="1">
            <a:spLocks noChangeArrowheads="1"/>
          </p:cNvSpPr>
          <p:nvPr/>
        </p:nvSpPr>
        <p:spPr bwMode="auto">
          <a:xfrm>
            <a:off x="762000" y="1143000"/>
            <a:ext cx="253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Damage cross section:</a:t>
            </a:r>
          </a:p>
        </p:txBody>
      </p:sp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304800" y="2362200"/>
            <a:ext cx="4572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E – projectile kinetic energy,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T – kinetic energy transferred to the recoil,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Td – displacement energy,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Tmax – highest (kinematic) energy,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Damage function: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         = 0 (T&lt;Td)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         = 1 (Td&lt;T&lt;2.5Td)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         = k(T)Ed/2Td (2.5Td&lt;T)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Ed – “damage” energy in elastic collision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Td – function of atomic number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k(T) – displacement efficiency (R.E.Stoller)</a:t>
            </a:r>
          </a:p>
        </p:txBody>
      </p:sp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4492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685800" y="5638800"/>
            <a:ext cx="242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Kinchin-Pease model:</a:t>
            </a:r>
          </a:p>
        </p:txBody>
      </p:sp>
      <p:pic>
        <p:nvPicPr>
          <p:cNvPr id="71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0"/>
            <a:ext cx="311467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Box 10"/>
          <p:cNvSpPr txBox="1">
            <a:spLocks noChangeArrowheads="1"/>
          </p:cNvSpPr>
          <p:nvPr/>
        </p:nvSpPr>
        <p:spPr bwMode="auto">
          <a:xfrm>
            <a:off x="5257800" y="2362200"/>
            <a:ext cx="3592513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Projectile energy 1 keV to 10 TeV</a:t>
            </a:r>
            <a:br>
              <a:rPr lang="en-US" altLang="en-US" sz="1800" smtClean="0">
                <a:solidFill>
                  <a:prstClr val="black"/>
                </a:solidFill>
                <a:ea typeface="+mn-ea"/>
              </a:rPr>
            </a:br>
            <a:endParaRPr lang="en-US" altLang="en-US" sz="1800" smtClean="0">
              <a:solidFill>
                <a:prstClr val="black"/>
              </a:solidFill>
              <a:ea typeface="+mn-ea"/>
            </a:endParaRP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Primary knock-on atom (PKA)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created in nuclear collisions can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generate a cascade of atomic</a:t>
            </a:r>
          </a:p>
          <a:p>
            <a:pPr defTabSz="914400" eaLnBrk="1" hangingPunct="1"/>
            <a:r>
              <a:rPr lang="en-US" altLang="en-US" sz="1800" smtClean="0">
                <a:solidFill>
                  <a:prstClr val="black"/>
                </a:solidFill>
                <a:ea typeface="+mn-ea"/>
              </a:rPr>
              <a:t>displacements.</a:t>
            </a:r>
          </a:p>
        </p:txBody>
      </p:sp>
      <p:pic>
        <p:nvPicPr>
          <p:cNvPr id="717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91000"/>
            <a:ext cx="39338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/>
          <p:cNvCxnSpPr>
            <a:stCxn id="7177" idx="1"/>
          </p:cNvCxnSpPr>
          <p:nvPr/>
        </p:nvCxnSpPr>
        <p:spPr>
          <a:xfrm rot="10800000" flipV="1">
            <a:off x="3276600" y="3240088"/>
            <a:ext cx="1981200" cy="7985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AE77A9-A0D6-49E0-9219-D88340F48909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5568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DPA modeling (cont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D07286D-968C-4FCF-B648-34D6E681399F}" type="slidenum">
              <a:rPr lang="en-US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500438" y="1447800"/>
          <a:ext cx="36623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1447800"/>
                        <a:ext cx="36623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 flipH="1" flipV="1">
            <a:off x="3963987" y="2436813"/>
            <a:ext cx="9128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Box 10"/>
          <p:cNvSpPr txBox="1">
            <a:spLocks noChangeArrowheads="1"/>
          </p:cNvSpPr>
          <p:nvPr/>
        </p:nvSpPr>
        <p:spPr bwMode="auto">
          <a:xfrm>
            <a:off x="3352800" y="2895600"/>
            <a:ext cx="246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damage cross sec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5143500" y="20193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7" name="TextBox 17"/>
          <p:cNvSpPr txBox="1">
            <a:spLocks noChangeArrowheads="1"/>
          </p:cNvSpPr>
          <p:nvPr/>
        </p:nvSpPr>
        <p:spPr bwMode="auto">
          <a:xfrm>
            <a:off x="5257800" y="2438400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article flux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28600" y="2971800"/>
          <a:ext cx="2828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2120760" imgH="241200" progId="Equation.DSMT4">
                  <p:embed/>
                </p:oleObj>
              </mc:Choice>
              <mc:Fallback>
                <p:oleObj name="Equation" r:id="rId5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2828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304800" y="3429000"/>
          <a:ext cx="22177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221773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Box 20"/>
          <p:cNvSpPr txBox="1">
            <a:spLocks noChangeArrowheads="1"/>
          </p:cNvSpPr>
          <p:nvPr/>
        </p:nvSpPr>
        <p:spPr bwMode="auto">
          <a:xfrm>
            <a:off x="2133600" y="4735513"/>
            <a:ext cx="114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xample:</a:t>
            </a:r>
          </a:p>
        </p:txBody>
      </p:sp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304800" y="5257800"/>
          <a:ext cx="264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9" imgW="1981080" imgH="228600" progId="Equation.DSMT4">
                  <p:embed/>
                </p:oleObj>
              </mc:Choice>
              <mc:Fallback>
                <p:oleObj name="Equation" r:id="rId9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2641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3048000" y="5105400"/>
          <a:ext cx="5624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1" imgW="3632040" imgH="393480" progId="Equation.DSMT4">
                  <p:embed/>
                </p:oleObj>
              </mc:Choice>
              <mc:Fallback>
                <p:oleObj name="Equation" r:id="rId11" imgW="363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5624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/>
        </p:nvGraphicFramePr>
        <p:xfrm>
          <a:off x="609600" y="5746750"/>
          <a:ext cx="5554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3" imgW="3517560" imgH="393480" progId="Equation.DSMT4">
                  <p:embed/>
                </p:oleObj>
              </mc:Choice>
              <mc:Fallback>
                <p:oleObj name="Equation" r:id="rId13" imgW="351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46750"/>
                        <a:ext cx="5554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6781800" y="2209800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from MARS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10800000">
            <a:off x="6400800" y="19050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1" name="Rectangle 30"/>
          <p:cNvSpPr>
            <a:spLocks noChangeArrowheads="1"/>
          </p:cNvSpPr>
          <p:nvPr/>
        </p:nvSpPr>
        <p:spPr bwMode="auto">
          <a:xfrm>
            <a:off x="3200400" y="3448050"/>
            <a:ext cx="5257800" cy="1200150"/>
          </a:xfrm>
          <a:prstGeom prst="rect">
            <a:avLst/>
          </a:prstGeom>
          <a:noFill/>
          <a:ln w="31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adiation damage is displacement of atoms from their equilibrium position in a crystalline lattice due to irradiation with formation of interstitial atoms and vacancies in the lattice. </a:t>
            </a: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55333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59616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518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MARS15 DPA model development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1461" y="5047297"/>
            <a:ext cx="870943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defTabSz="9144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>
                <a:solidFill>
                  <a:srgbClr val="1F497D"/>
                </a:solidFill>
                <a:latin typeface="Comic Sans MS" pitchFamily="66" charset="0"/>
                <a:ea typeface="+mn-ea"/>
              </a:rPr>
              <a:t>Based on 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ENDF/B-VII, calculated for 393 nuclides</a:t>
            </a:r>
          </a:p>
          <a:p>
            <a:pPr marL="285750" indent="-285750" defTabSz="9144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NRT (industry standard) corrected for experimental </a:t>
            </a:r>
            <a:r>
              <a:rPr lang="el-GR" sz="2000" dirty="0" smtClean="0">
                <a:solidFill>
                  <a:srgbClr val="1F497D"/>
                </a:solidFill>
                <a:latin typeface="Comic Sans MS" pitchFamily="66" charset="0"/>
                <a:ea typeface="+mn-ea"/>
                <a:cs typeface="Calibri"/>
              </a:rPr>
              <a:t>η</a:t>
            </a:r>
            <a:endParaRPr lang="en-US" sz="2000" dirty="0" smtClean="0">
              <a:solidFill>
                <a:srgbClr val="1F497D"/>
              </a:solidFill>
              <a:latin typeface="Comic Sans MS" pitchFamily="66" charset="0"/>
              <a:ea typeface="+mn-ea"/>
              <a:cs typeface="Calibri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l-GR" sz="2000" dirty="0" smtClean="0">
                <a:solidFill>
                  <a:srgbClr val="1F497D"/>
                </a:solidFill>
                <a:latin typeface="Comic Sans MS" pitchFamily="66" charset="0"/>
                <a:ea typeface="+mn-ea"/>
                <a:cs typeface="Calibri"/>
              </a:rPr>
              <a:t>η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  <a:cs typeface="Calibri"/>
              </a:rPr>
              <a:t> – ratio 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of </a:t>
            </a:r>
            <a:r>
              <a:rPr lang="en-US" sz="2000" dirty="0">
                <a:solidFill>
                  <a:srgbClr val="1F497D"/>
                </a:solidFill>
                <a:latin typeface="Comic Sans MS" pitchFamily="66" charset="0"/>
                <a:ea typeface="+mn-ea"/>
              </a:rPr>
              <a:t>number of single interstitial atom vacancy pairs 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(</a:t>
            </a:r>
            <a:r>
              <a:rPr lang="en-US" sz="2000" dirty="0" err="1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Frenkel</a:t>
            </a:r>
            <a:endParaRPr lang="en-US" sz="2000" dirty="0" smtClean="0">
              <a:solidFill>
                <a:srgbClr val="1F497D"/>
              </a:solidFill>
              <a:latin typeface="Comic Sans MS" pitchFamily="66" charset="0"/>
              <a:ea typeface="+mn-ea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pairs) produced in a material </a:t>
            </a:r>
            <a:r>
              <a:rPr lang="en-US" sz="2000" dirty="0">
                <a:solidFill>
                  <a:srgbClr val="1F497D"/>
                </a:solidFill>
                <a:latin typeface="Comic Sans MS" pitchFamily="66" charset="0"/>
                <a:ea typeface="+mn-ea"/>
              </a:rPr>
              <a:t>to 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the number </a:t>
            </a:r>
            <a:r>
              <a:rPr lang="en-US" sz="2000" dirty="0">
                <a:solidFill>
                  <a:srgbClr val="1F497D"/>
                </a:solidFill>
                <a:latin typeface="Comic Sans MS" pitchFamily="66" charset="0"/>
                <a:ea typeface="+mn-ea"/>
              </a:rPr>
              <a:t>of defects calculated </a:t>
            </a: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using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1F497D"/>
                </a:solidFill>
                <a:latin typeface="Comic Sans MS" pitchFamily="66" charset="0"/>
                <a:ea typeface="+mn-ea"/>
              </a:rPr>
              <a:t>NRT </a:t>
            </a:r>
            <a:r>
              <a:rPr lang="en-US" sz="2000" dirty="0">
                <a:solidFill>
                  <a:srgbClr val="1F497D"/>
                </a:solidFill>
                <a:latin typeface="Comic Sans MS" pitchFamily="66" charset="0"/>
                <a:ea typeface="+mn-ea"/>
              </a:rPr>
              <a:t>model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530546" y="990600"/>
          <a:ext cx="5223054" cy="399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Graph" r:id="rId3" imgW="3896280" imgH="2976480" progId="Origin50.Graph">
                  <p:embed/>
                </p:oleObj>
              </mc:Choice>
              <mc:Fallback>
                <p:oleObj name="Graph" r:id="rId3" imgW="3896280" imgH="29764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0546" y="990600"/>
                        <a:ext cx="5223054" cy="3990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0" y="966592"/>
          <a:ext cx="528571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Graph" r:id="rId5" imgW="3896280" imgH="2976480" progId="Origin50.Graph">
                  <p:embed/>
                </p:oleObj>
              </mc:Choice>
              <mc:Fallback>
                <p:oleObj name="Graph" r:id="rId5" imgW="3896280" imgH="29764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966592"/>
                        <a:ext cx="5285719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791200" y="3222321"/>
            <a:ext cx="76200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82433" y="3657600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Calibri"/>
                <a:ea typeface="+mn-ea"/>
              </a:rPr>
              <a:t>Al</a:t>
            </a:r>
            <a:endParaRPr lang="en-US" sz="2000" b="1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6216" y="4708743"/>
            <a:ext cx="2735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Broeders</a:t>
            </a: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,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Konobeyev</a:t>
            </a: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, 2004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08087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1048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8"/>
          <p:cNvSpPr>
            <a:spLocks noGrp="1"/>
          </p:cNvSpPr>
          <p:nvPr>
            <p:ph type="title"/>
          </p:nvPr>
        </p:nvSpPr>
        <p:spPr bwMode="auto">
          <a:xfrm>
            <a:off x="228600" y="103188"/>
            <a:ext cx="8686800" cy="64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rPr>
              <a:t>Mu2e Heat and Radiation Shield Optimization</a:t>
            </a:r>
          </a:p>
        </p:txBody>
      </p:sp>
      <p:sp>
        <p:nvSpPr>
          <p:cNvPr id="24578" name="Content Placeholder 29"/>
          <p:cNvSpPr>
            <a:spLocks noGrp="1"/>
          </p:cNvSpPr>
          <p:nvPr>
            <p:ph idx="1"/>
          </p:nvPr>
        </p:nvSpPr>
        <p:spPr bwMode="auto">
          <a:xfrm>
            <a:off x="85726" y="1042988"/>
            <a:ext cx="8972550" cy="4987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Main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optimization goal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:</a:t>
            </a:r>
          </a:p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Maximize useful particle production, minimize background particle yield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ssues:</a:t>
            </a:r>
          </a:p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Quench: power density and dynamic heat load of superconducting (SC) coils. </a:t>
            </a:r>
          </a:p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Integrity and lifetime of critical components: integrated dose in organic materials, i.e. epoxy, insulator. </a:t>
            </a:r>
          </a:p>
          <a:p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Radiation damage to superconducting and stabilizing materials: atomic displacements (DPA), integrated particle flux </a:t>
            </a:r>
          </a:p>
          <a:p>
            <a: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  <a:t>Safety 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aspects: shielding, nuclide production, residual </a:t>
            </a:r>
            <a: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  <a:t>dose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.</a:t>
            </a:r>
          </a:p>
          <a:p>
            <a:pPr eaLnBrk="1" hangingPunct="1"/>
            <a:endParaRPr lang="en-US" altLang="en-US" dirty="0" smtClean="0">
              <a:latin typeface="Helvetica" panose="020B0604020202020204" pitchFamily="34" charset="0"/>
              <a:ea typeface="Geneva" pitchFamily="121" charset="-128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itchFamily="121" charset="-128"/>
              </a:defRPr>
            </a:lvl9pPr>
          </a:lstStyle>
          <a:p>
            <a:pPr eaLnBrk="1" hangingPunct="1"/>
            <a:fld id="{626492DB-2F06-44C7-8B18-72CF568DED1B}" type="slidenum">
              <a:rPr lang="en-US" altLang="en-US" sz="1200">
                <a:solidFill>
                  <a:srgbClr val="004C97"/>
                </a:solidFill>
                <a:latin typeface="Helvetica" panose="020B0604020202020204" pitchFamily="34" charset="0"/>
              </a:rPr>
              <a:pPr eaLnBrk="1" hangingPunct="1"/>
              <a:t>2</a:t>
            </a:fld>
            <a:endParaRPr lang="en-US" altLang="en-US" sz="1200">
              <a:solidFill>
                <a:srgbClr val="004C97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60841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609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Mu2e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</a:rPr>
              <a:t>Heat </a:t>
            </a:r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and Radiation Shield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99501" y="1038225"/>
            <a:ext cx="8449199" cy="502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eat and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diation Shield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Absorber) is intended to prevent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diation damage  to the magnet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il material and ensure quench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otection and acceptable heat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oads for the lifetime of the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periment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tities simulated:</a:t>
            </a:r>
          </a:p>
          <a:p>
            <a:pPr lvl="1"/>
            <a:r>
              <a:rPr lang="en-US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otal dynamic heat load on the coils </a:t>
            </a:r>
          </a:p>
          <a:p>
            <a:pPr lvl="1"/>
            <a:r>
              <a:rPr lang="en-US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eak power density in the coils</a:t>
            </a:r>
          </a:p>
          <a:p>
            <a:pPr lvl="1"/>
            <a:r>
              <a:rPr lang="en-US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eak radiation dose to the insulation and epoxy </a:t>
            </a:r>
          </a:p>
          <a:p>
            <a:pPr lvl="1"/>
            <a:r>
              <a:rPr lang="en-US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isplacements Per Atom (DPA) to describe how radiation affects the electrical conductivity of metals in the superconducting cab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698" y="1261696"/>
            <a:ext cx="3824653" cy="3824653"/>
          </a:xfrm>
          <a:prstGeom prst="rect">
            <a:avLst/>
          </a:prstGeom>
        </p:spPr>
      </p:pic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322387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3715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/>
          <a:srcRect l="5482" r="3144" b="1176"/>
          <a:stretch>
            <a:fillRect/>
          </a:stretch>
        </p:blipFill>
        <p:spPr bwMode="auto">
          <a:xfrm>
            <a:off x="448346" y="3727132"/>
            <a:ext cx="3036400" cy="255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HRS and solenoid MARS15 model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21" y="831050"/>
            <a:ext cx="3376246" cy="281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CCCCC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01804" y="4078336"/>
            <a:ext cx="28639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ils: Al stabilizer +</a:t>
            </a:r>
          </a:p>
          <a:p>
            <a:r>
              <a:rPr lang="en-US" dirty="0" err="1" smtClean="0"/>
              <a:t>NbTi+Al</a:t>
            </a:r>
            <a:r>
              <a:rPr lang="en-US" dirty="0" smtClean="0"/>
              <a:t>+ insulation.</a:t>
            </a:r>
          </a:p>
          <a:p>
            <a:r>
              <a:rPr lang="en-US" dirty="0" smtClean="0"/>
              <a:t>Homogeneous model</a:t>
            </a:r>
          </a:p>
          <a:p>
            <a:r>
              <a:rPr lang="en-US" dirty="0" smtClean="0"/>
              <a:t>In MARS15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14826" y="831050"/>
            <a:ext cx="21284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-resistivity</a:t>
            </a:r>
          </a:p>
          <a:p>
            <a:r>
              <a:rPr lang="en-US" dirty="0" smtClean="0"/>
              <a:t>bronze C63200,</a:t>
            </a:r>
          </a:p>
          <a:p>
            <a:r>
              <a:rPr lang="en-US" dirty="0" smtClean="0"/>
              <a:t>7.64 g/cm</a:t>
            </a:r>
            <a:r>
              <a:rPr lang="en-US" baseline="30000" dirty="0" smtClean="0"/>
              <a:t>3</a:t>
            </a:r>
            <a:r>
              <a:rPr lang="en-US" dirty="0" smtClean="0"/>
              <a:t>,</a:t>
            </a:r>
          </a:p>
          <a:p>
            <a:r>
              <a:rPr lang="en-US" dirty="0" smtClean="0"/>
              <a:t>~33 </a:t>
            </a:r>
            <a:r>
              <a:rPr lang="en-US" dirty="0" err="1" smtClean="0"/>
              <a:t>tonne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629400" y="3901122"/>
            <a:ext cx="228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oil materials: 8.35% NbTi 8.35% Cu 17.33% G10 65.97% Al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975946" y="2738722"/>
            <a:ext cx="175846" cy="2637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3" idx="6"/>
          </p:cNvCxnSpPr>
          <p:nvPr/>
        </p:nvCxnSpPr>
        <p:spPr>
          <a:xfrm flipV="1">
            <a:off x="1151792" y="2227794"/>
            <a:ext cx="4855035" cy="6428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482969" y="4814523"/>
            <a:ext cx="175846" cy="2637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6" idx="6"/>
          </p:cNvCxnSpPr>
          <p:nvPr/>
        </p:nvCxnSpPr>
        <p:spPr>
          <a:xfrm flipV="1">
            <a:off x="1658815" y="2227794"/>
            <a:ext cx="4348012" cy="271861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0807" y="928583"/>
            <a:ext cx="2672369" cy="2931327"/>
          </a:xfrm>
          <a:prstGeom prst="rect">
            <a:avLst/>
          </a:prstGeom>
        </p:spPr>
      </p:pic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96010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1658815" y="1292346"/>
            <a:ext cx="2044509" cy="5408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98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</a:rPr>
              <a:t>Mu2e </a:t>
            </a:r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HRS Dose Limits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4308755"/>
              </p:ext>
            </p:extLst>
          </p:nvPr>
        </p:nvGraphicFramePr>
        <p:xfrm>
          <a:off x="250521" y="1371600"/>
          <a:ext cx="86106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2120"/>
                <a:gridCol w="1722120"/>
                <a:gridCol w="1722120"/>
                <a:gridCol w="1722120"/>
                <a:gridCol w="1722120"/>
              </a:tblGrid>
              <a:tr h="1769806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Quantity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DPA, 10</a:t>
                      </a:r>
                      <a:r>
                        <a:rPr lang="en-US" sz="28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en-US" sz="2800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Power density, µW/g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Absorbed dose, 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Gy</a:t>
                      </a:r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r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Dynamic heat load, W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68594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Specs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4-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0.35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" y="3962400"/>
            <a:ext cx="8839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DPA </a:t>
            </a:r>
            <a:r>
              <a:rPr lang="en-US" sz="2400" dirty="0">
                <a:solidFill>
                  <a:schemeClr val="tx2"/>
                </a:solidFill>
                <a:latin typeface="Comic Sans MS" pitchFamily="66" charset="0"/>
              </a:rPr>
              <a:t>damage we can get 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so that </a:t>
            </a:r>
            <a:r>
              <a:rPr lang="en-US" sz="2400" dirty="0">
                <a:solidFill>
                  <a:schemeClr val="tx2"/>
                </a:solidFill>
                <a:latin typeface="Comic Sans MS" pitchFamily="66" charset="0"/>
              </a:rPr>
              <a:t>RRR degrades 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from ~600 to 100. After this RRR </a:t>
            </a:r>
            <a:r>
              <a:rPr lang="en-US" sz="2400" dirty="0">
                <a:solidFill>
                  <a:schemeClr val="tx2"/>
                </a:solidFill>
                <a:latin typeface="Comic Sans MS" pitchFamily="66" charset="0"/>
              </a:rPr>
              <a:t>reduction we must warm-up and 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anneal Al (once a year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The cooling requirements lead to limits on peak power density calculated based on the heat ma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Dynamic heat load limit depends on cooling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43256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5341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437" y="71843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DPA model (simplified) and Residual Resistivity Ratio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602" y="3836019"/>
            <a:ext cx="2314751" cy="2494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353" y="3836018"/>
            <a:ext cx="965930" cy="2494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13207" y="2558417"/>
            <a:ext cx="4522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/>
              <a:t>MARS15 DPA model:</a:t>
            </a:r>
          </a:p>
          <a:p>
            <a:endParaRPr lang="en-US" sz="2400" b="0" dirty="0" smtClean="0"/>
          </a:p>
          <a:p>
            <a:r>
              <a:rPr lang="en-US" sz="2400" dirty="0" smtClean="0"/>
              <a:t>                 ;  </a:t>
            </a:r>
            <a:r>
              <a:rPr lang="el-GR" sz="2400" dirty="0" smtClean="0"/>
              <a:t>η</a:t>
            </a:r>
            <a:r>
              <a:rPr lang="en-US" sz="2400" dirty="0" smtClean="0"/>
              <a:t> = 0.357 – 0.535   </a:t>
            </a:r>
          </a:p>
          <a:p>
            <a:r>
              <a:rPr lang="en-US" sz="2400" dirty="0" smtClean="0"/>
              <a:t>                 scales NRT to experiment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2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628523" y="963925"/>
            <a:ext cx="4148379" cy="1167188"/>
          </a:xfrm>
          <a:noFill/>
        </p:spPr>
      </p:pic>
      <p:sp>
        <p:nvSpPr>
          <p:cNvPr id="14" name="Прямоугольник 13"/>
          <p:cNvSpPr/>
          <p:nvPr/>
        </p:nvSpPr>
        <p:spPr>
          <a:xfrm>
            <a:off x="4970475" y="2266359"/>
            <a:ext cx="380642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RT model: </a:t>
            </a:r>
            <a:r>
              <a:rPr lang="el-GR" dirty="0" smtClean="0"/>
              <a:t>ν</a:t>
            </a:r>
            <a:r>
              <a:rPr lang="en-US" dirty="0" smtClean="0"/>
              <a:t>= </a:t>
            </a:r>
            <a:r>
              <a:rPr lang="el-GR" dirty="0" smtClean="0"/>
              <a:t>0.8/(2 · </a:t>
            </a:r>
            <a:r>
              <a:rPr lang="en-US" dirty="0" smtClean="0"/>
              <a:t>Ed)</a:t>
            </a:r>
          </a:p>
          <a:p>
            <a:endParaRPr lang="en-US" dirty="0" smtClean="0"/>
          </a:p>
          <a:p>
            <a:r>
              <a:rPr lang="en-US" dirty="0" smtClean="0"/>
              <a:t>MARS15 model for neutrons:</a:t>
            </a:r>
          </a:p>
          <a:p>
            <a:r>
              <a:rPr lang="el-GR" dirty="0" smtClean="0"/>
              <a:t>ν</a:t>
            </a:r>
            <a:r>
              <a:rPr lang="en-US" dirty="0"/>
              <a:t>= </a:t>
            </a:r>
            <a:r>
              <a:rPr lang="el-GR" dirty="0"/>
              <a:t>η · 0.8/(2 · </a:t>
            </a:r>
            <a:r>
              <a:rPr lang="en-US" dirty="0"/>
              <a:t>Ed</a:t>
            </a:r>
            <a:r>
              <a:rPr lang="en-US" dirty="0" smtClean="0"/>
              <a:t>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8198" y="5066420"/>
                <a:ext cx="31979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𝜌</m:t>
                    </m:r>
                  </m:oMath>
                </a14:m>
                <a:r>
                  <a:rPr lang="en-US" sz="2000" dirty="0" smtClean="0"/>
                  <a:t> – from KEK measurement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198" y="5066420"/>
                <a:ext cx="3197991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7576" r="-1527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0" y="2117309"/>
            <a:ext cx="4835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Norgett</a:t>
            </a:r>
            <a:r>
              <a:rPr lang="en-US" dirty="0"/>
              <a:t>, Robinson, and </a:t>
            </a:r>
            <a:r>
              <a:rPr lang="en-US" dirty="0" smtClean="0"/>
              <a:t>Torrens (NRT)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868218" y="5622882"/>
            <a:ext cx="28811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 (Mu2e requirement)</a:t>
            </a:r>
            <a:endParaRPr lang="en-US" dirty="0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>
          <a:xfrm>
            <a:off x="6350734" y="6515100"/>
            <a:ext cx="1184274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544" y="2997497"/>
            <a:ext cx="1450380" cy="953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203" y="4281451"/>
            <a:ext cx="4512736" cy="8932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357" y="1187246"/>
            <a:ext cx="4426880" cy="7303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2437" y="5452749"/>
            <a:ext cx="1541674" cy="828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08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8796417"/>
              </p:ext>
            </p:extLst>
          </p:nvPr>
        </p:nvGraphicFramePr>
        <p:xfrm>
          <a:off x="494664" y="1047749"/>
          <a:ext cx="8031162" cy="5057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Residual Resistivity Ratio as a function of DPA</a:t>
            </a:r>
            <a:endParaRPr lang="ru-RU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8" name="TextBox 4"/>
          <p:cNvSpPr txBox="1"/>
          <p:nvPr/>
        </p:nvSpPr>
        <p:spPr>
          <a:xfrm>
            <a:off x="1213083" y="3711087"/>
            <a:ext cx="2459328" cy="52322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Comic Sans MS" pitchFamily="66" charset="0"/>
              </a:rPr>
              <a:t>Range 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</a:rPr>
              <a:t>4-6E-5</a:t>
            </a:r>
            <a:endParaRPr lang="en-US" sz="2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90502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DPA distribution in the coils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886" y="964860"/>
            <a:ext cx="4307656" cy="42111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93" y="1549725"/>
            <a:ext cx="4466493" cy="338908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256662" y="3639052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56662" y="3552934"/>
            <a:ext cx="47548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560885" y="3593123"/>
            <a:ext cx="695777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92009" y="5411501"/>
            <a:ext cx="8082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stribution in slice: +-10 cm in Y, 6 cm in X (thickness)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172918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0" y="1824380"/>
            <a:ext cx="835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4-6E-5</a:t>
            </a:r>
          </a:p>
        </p:txBody>
      </p:sp>
    </p:spTree>
    <p:extLst>
      <p:ext uri="{BB962C8B-B14F-4D97-AF65-F5344CB8AC3E}">
        <p14:creationId xmlns:p14="http://schemas.microsoft.com/office/powerpoint/2010/main" val="68438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lum bright="20000" contrast="20000"/>
          </a:blip>
          <a:srcRect t="-803" r="10633" b="11884"/>
          <a:stretch>
            <a:fillRect/>
          </a:stretch>
        </p:blipFill>
        <p:spPr>
          <a:xfrm>
            <a:off x="4991827" y="1768767"/>
            <a:ext cx="3766703" cy="3007466"/>
          </a:xfrm>
          <a:prstGeom prst="rect">
            <a:avLst/>
          </a:prstGeom>
        </p:spPr>
      </p:pic>
      <p:pic>
        <p:nvPicPr>
          <p:cNvPr id="18" name="Picture 17" descr="B:\Project\Mu2e\Alternative\PS0\May2013 design\Thermal\Q_HRSc.png"/>
          <p:cNvPicPr>
            <a:picLocks noChangeAspect="1"/>
          </p:cNvPicPr>
          <p:nvPr/>
        </p:nvPicPr>
        <p:blipFill>
          <a:blip r:embed="rId3" cstate="print"/>
          <a:srcRect r="7543"/>
          <a:stretch>
            <a:fillRect/>
          </a:stretch>
        </p:blipFill>
        <p:spPr bwMode="auto">
          <a:xfrm>
            <a:off x="84927" y="2285308"/>
            <a:ext cx="4422287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43435"/>
            <a:ext cx="8839200" cy="61885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Calibri" panose="020F0502020204030204" pitchFamily="34" charset="0"/>
              </a:rPr>
              <a:t>Peak power density map and limit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4625879" y="4780995"/>
            <a:ext cx="431330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T plot for T</a:t>
            </a:r>
            <a:r>
              <a:rPr lang="en-US" sz="1600" baseline="-25000" dirty="0" smtClean="0">
                <a:solidFill>
                  <a:schemeClr val="tx2"/>
                </a:solidFill>
              </a:rPr>
              <a:t>0</a:t>
            </a:r>
            <a:r>
              <a:rPr lang="en-US" sz="1600" dirty="0" smtClean="0">
                <a:solidFill>
                  <a:schemeClr val="tx2"/>
                </a:solidFill>
              </a:rPr>
              <a:t> =4.7K </a:t>
            </a:r>
            <a:r>
              <a:rPr lang="en-US" sz="1600" dirty="0">
                <a:solidFill>
                  <a:schemeClr val="tx2"/>
                </a:solidFill>
              </a:rPr>
              <a:t>(liquid He temp)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T</a:t>
            </a:r>
            <a:r>
              <a:rPr lang="en-US" sz="1600" baseline="-25000" dirty="0" smtClean="0">
                <a:solidFill>
                  <a:schemeClr val="tx2"/>
                </a:solidFill>
              </a:rPr>
              <a:t>c </a:t>
            </a:r>
            <a:r>
              <a:rPr lang="en-US" sz="1600" dirty="0" smtClean="0">
                <a:solidFill>
                  <a:schemeClr val="tx2"/>
                </a:solidFill>
              </a:rPr>
              <a:t>= 6.6K; (</a:t>
            </a:r>
            <a:r>
              <a:rPr lang="en-US" sz="1600" dirty="0" err="1" smtClean="0">
                <a:solidFill>
                  <a:schemeClr val="tx2"/>
                </a:solidFill>
              </a:rPr>
              <a:t>supercond+field</a:t>
            </a:r>
            <a:r>
              <a:rPr lang="en-US" sz="1600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sz="1600" dirty="0" err="1" smtClean="0">
                <a:solidFill>
                  <a:schemeClr val="tx2"/>
                </a:solidFill>
              </a:rPr>
              <a:t>T</a:t>
            </a:r>
            <a:r>
              <a:rPr lang="en-US" sz="1600" baseline="-25000" dirty="0" err="1" smtClean="0">
                <a:solidFill>
                  <a:schemeClr val="tx2"/>
                </a:solidFill>
              </a:rPr>
              <a:t>peak</a:t>
            </a:r>
            <a:r>
              <a:rPr lang="en-US" sz="1600" baseline="-25000" dirty="0" smtClean="0">
                <a:solidFill>
                  <a:schemeClr val="tx2"/>
                </a:solidFill>
              </a:rPr>
              <a:t> </a:t>
            </a:r>
            <a:r>
              <a:rPr lang="en-US" sz="1600" dirty="0" smtClean="0">
                <a:solidFill>
                  <a:schemeClr val="tx2"/>
                </a:solidFill>
              </a:rPr>
              <a:t>= T</a:t>
            </a:r>
            <a:r>
              <a:rPr lang="en-US" sz="1600" baseline="-25000" dirty="0" smtClean="0">
                <a:solidFill>
                  <a:schemeClr val="tx2"/>
                </a:solidFill>
              </a:rPr>
              <a:t>c</a:t>
            </a:r>
            <a:r>
              <a:rPr lang="en-US" sz="1600" dirty="0" smtClean="0">
                <a:solidFill>
                  <a:schemeClr val="tx2"/>
                </a:solidFill>
              </a:rPr>
              <a:t>-1.5K = 5.1K.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Peak coil temperature starts to violate allowable value based on 1.5 K thermal margin and 5 T field above 30 µW/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1736" y="1711228"/>
            <a:ext cx="36397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urface power deposition, µW/g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562600" y="1400145"/>
            <a:ext cx="266900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olume temperature, K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875179" y="205839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5 K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788200" y="3914269"/>
            <a:ext cx="167743" cy="2040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51163" y="2781161"/>
            <a:ext cx="926542" cy="109734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67942">
            <a:off x="676275" y="2834128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295292" y="3358257"/>
            <a:ext cx="154721" cy="19821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499959" y="2406610"/>
            <a:ext cx="795333" cy="95164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78427" y="1944945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27B2B-F50E-4FAC-8B1A-BFCC4E0725F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96304" y="5911410"/>
            <a:ext cx="360957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ermal analysis by Vadim </a:t>
            </a:r>
            <a:r>
              <a:rPr lang="en-US" sz="1800" dirty="0" err="1" smtClean="0"/>
              <a:t>Kashikhin</a:t>
            </a:r>
            <a:endParaRPr lang="en-US" sz="1800" dirty="0"/>
          </a:p>
        </p:txBody>
      </p:sp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243256" cy="241300"/>
          </a:xfrm>
        </p:spPr>
        <p:txBody>
          <a:bodyPr/>
          <a:lstStyle/>
          <a:p>
            <a:r>
              <a:rPr lang="en-US" altLang="en-US" dirty="0" smtClean="0"/>
              <a:t>Nov 16-18, 2015</a:t>
            </a:r>
            <a:endParaRPr lang="en-US" altLang="en-US" dirty="0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Vitaly Pronskikh | </a:t>
            </a:r>
            <a:r>
              <a:rPr lang="en-US" altLang="en-US" dirty="0">
                <a:ea typeface="Geneva" pitchFamily="121" charset="-128"/>
              </a:rPr>
              <a:t>Mu2e Heat and Radiation Shield MARS15 Model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742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FNAL_TemplateMa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blipFill rotWithShape="1">
          <a:blip xmlns:r="http://schemas.openxmlformats.org/officeDocument/2006/relationships" r:embed="rId1"/>
          <a:stretch>
            <a:fillRect l="-2957" b="-2837"/>
          </a:stretch>
        </a:blipFill>
      </a:spPr>
      <a:bodyPr/>
      <a:lstStyle>
        <a:defPPr>
          <a:defRPr>
            <a:noFill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FA6561EA-5476-4052-84D7-7BCA5B4A2A6E}" vid="{B6CED81E-951A-4DFA-9287-6DC86C25A1D3}"/>
    </a:ext>
  </a:extLst>
</a:theme>
</file>

<file path=ppt/theme/theme2.xml><?xml version="1.0" encoding="utf-8"?>
<a:theme xmlns:a="http://schemas.openxmlformats.org/drawingml/2006/main" name="Fermilab: Footer Only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FA6561EA-5476-4052-84D7-7BCA5B4A2A6E}" vid="{3CED6F7E-0C40-4358-9557-CEEF733EC32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280</TotalTime>
  <Words>1118</Words>
  <Application>Microsoft Office PowerPoint</Application>
  <PresentationFormat>On-screen Show (4:3)</PresentationFormat>
  <Paragraphs>21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ＭＳ Ｐゴシック</vt:lpstr>
      <vt:lpstr>ＭＳ Ｐゴシック</vt:lpstr>
      <vt:lpstr>Arial</vt:lpstr>
      <vt:lpstr>Calibri</vt:lpstr>
      <vt:lpstr>Cambria Math</vt:lpstr>
      <vt:lpstr>Comic Sans MS</vt:lpstr>
      <vt:lpstr>Geneva</vt:lpstr>
      <vt:lpstr>Helvetica</vt:lpstr>
      <vt:lpstr>Times New Roman</vt:lpstr>
      <vt:lpstr>FNAL_TemplateMac_060514</vt:lpstr>
      <vt:lpstr>Fermilab: Footer Only</vt:lpstr>
      <vt:lpstr>Office Theme</vt:lpstr>
      <vt:lpstr>1_Office Theme</vt:lpstr>
      <vt:lpstr>Equation</vt:lpstr>
      <vt:lpstr>Graph</vt:lpstr>
      <vt:lpstr>Mu2e Heat and Radiation Shield MARS15 Modeling</vt:lpstr>
      <vt:lpstr>Mu2e Heat and Radiation Shield Optimization</vt:lpstr>
      <vt:lpstr>Mu2e Heat and Radiation Shield</vt:lpstr>
      <vt:lpstr>HRS and solenoid MARS15 model</vt:lpstr>
      <vt:lpstr>Mu2e HRS Dose Limits</vt:lpstr>
      <vt:lpstr>DPA model (simplified) and Residual Resistivity Ratio</vt:lpstr>
      <vt:lpstr>Residual Resistivity Ratio as a function of DPA</vt:lpstr>
      <vt:lpstr>DPA distribution in the coils</vt:lpstr>
      <vt:lpstr>Peak power density map and limit</vt:lpstr>
      <vt:lpstr>Power density distribution in the coils</vt:lpstr>
      <vt:lpstr>Absorbed dose distribution in the coils</vt:lpstr>
      <vt:lpstr>Transport Solenoid (TS1) coils</vt:lpstr>
      <vt:lpstr>Summary</vt:lpstr>
      <vt:lpstr>Spare slides</vt:lpstr>
      <vt:lpstr>PowerPoint Presentation</vt:lpstr>
      <vt:lpstr>DPA modeling in MARS15</vt:lpstr>
      <vt:lpstr>DPA modeling (contd)</vt:lpstr>
      <vt:lpstr>MARS15 DPA model development</vt:lpstr>
    </vt:vector>
  </TitlesOfParts>
  <Company>Sandbox Stud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 — one line or two lines</dc:title>
  <dc:creator>Vitaly Pronskikh x 15404N</dc:creator>
  <cp:lastModifiedBy>Vitaly Pronskikh x 15404N</cp:lastModifiedBy>
  <cp:revision>67</cp:revision>
  <cp:lastPrinted>2015-11-04T17:23:45Z</cp:lastPrinted>
  <dcterms:created xsi:type="dcterms:W3CDTF">2015-10-30T16:38:47Z</dcterms:created>
  <dcterms:modified xsi:type="dcterms:W3CDTF">2015-11-16T17:19:14Z</dcterms:modified>
</cp:coreProperties>
</file>